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34" w:type="dxa"/>
        <w:tblInd w:w="-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6204"/>
      </w:tblGrid>
      <w:tr w:rsidR="00815453" w:rsidRPr="00955087" w14:paraId="3B4C19C3" w14:textId="77777777" w:rsidTr="00204CF9">
        <w:tc>
          <w:tcPr>
            <w:tcW w:w="5130" w:type="dxa"/>
          </w:tcPr>
          <w:p w14:paraId="5770197B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SỞ GDĐT TP HỒ CHÍ MINH</w:t>
            </w:r>
          </w:p>
          <w:p w14:paraId="028E732E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-THCS-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PT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ÀNG GIA</w:t>
            </w:r>
          </w:p>
          <w:p w14:paraId="2DE569FA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------------------------</w:t>
            </w:r>
          </w:p>
          <w:p w14:paraId="551F737D" w14:textId="77777777" w:rsidR="00815453" w:rsidRPr="00955087" w:rsidRDefault="00815453" w:rsidP="00F92C54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Đề </w:t>
            </w:r>
            <w:r w:rsidR="00F92C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ự phòng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204" w:type="dxa"/>
          </w:tcPr>
          <w:p w14:paraId="329E60D2" w14:textId="77777777" w:rsidR="00204CF9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Ỳ KIỂM TRA </w:t>
            </w:r>
            <w:r w:rsidR="00C76B5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ỐI HỌC KÌ 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00F52D0A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  <w:p w14:paraId="58CD7674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ƯỚNG DẪN CHẤM MÔN: 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- LỚP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  <w:p w14:paraId="5D462538" w14:textId="77777777" w:rsidR="00815453" w:rsidRPr="006A7808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 xml:space="preserve">Ngày kiểm tra: 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</w:t>
            </w:r>
            <w:r w:rsidR="00C16BD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14:paraId="670EBBEB" w14:textId="77777777" w:rsidR="00815453" w:rsidRPr="00955087" w:rsidRDefault="00815453" w:rsidP="00F416D5">
            <w:pPr>
              <w:spacing w:line="288" w:lineRule="auto"/>
              <w:ind w:left="33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7992"/>
        <w:gridCol w:w="993"/>
      </w:tblGrid>
      <w:tr w:rsidR="00CB6043" w:rsidRPr="00955087" w14:paraId="3A57C206" w14:textId="77777777" w:rsidTr="00AD6F71">
        <w:tc>
          <w:tcPr>
            <w:tcW w:w="1075" w:type="dxa"/>
            <w:vAlign w:val="center"/>
          </w:tcPr>
          <w:p w14:paraId="71851D30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992" w:type="dxa"/>
            <w:vAlign w:val="center"/>
          </w:tcPr>
          <w:p w14:paraId="1ABDA1FE" w14:textId="77777777" w:rsidR="00CB6043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p án</w:t>
            </w:r>
          </w:p>
          <w:p w14:paraId="77FC41F2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Mỗi câu/mỗi ý điểm là 01 dòng riêng biệt)</w:t>
            </w:r>
          </w:p>
        </w:tc>
        <w:tc>
          <w:tcPr>
            <w:tcW w:w="993" w:type="dxa"/>
            <w:vAlign w:val="center"/>
          </w:tcPr>
          <w:p w14:paraId="237AD55B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CB6043" w:rsidRPr="001F7CC3" w14:paraId="790965B6" w14:textId="77777777" w:rsidTr="00AD6F71">
        <w:trPr>
          <w:trHeight w:val="471"/>
        </w:trPr>
        <w:tc>
          <w:tcPr>
            <w:tcW w:w="1075" w:type="dxa"/>
            <w:vAlign w:val="center"/>
          </w:tcPr>
          <w:p w14:paraId="53BB425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51ECB52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0EDB5AB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E0511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</w:t>
            </w:r>
          </w:p>
          <w:p w14:paraId="3A5F0C35" w14:textId="77777777" w:rsidR="00CB6043" w:rsidRPr="00534A79" w:rsidRDefault="00E0511C" w:rsidP="00AD6F71">
            <w:pPr>
              <w:tabs>
                <w:tab w:val="left" w:pos="141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385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iii, iv là các mệnh đề riêng i là câu cảm thán</w:t>
            </w:r>
            <w:r w:rsidR="004E385A" w:rsidRPr="004E385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ii là câu hỏi</w:t>
            </w:r>
            <w:r w:rsidRPr="004E385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ên không là mệnh đề</w:t>
            </w:r>
            <w:r w:rsidR="00CB6043"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6B6411BD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A7EB9F4" w14:textId="77777777" w:rsidTr="00AD6F71">
        <w:trPr>
          <w:trHeight w:val="345"/>
        </w:trPr>
        <w:tc>
          <w:tcPr>
            <w:tcW w:w="1075" w:type="dxa"/>
            <w:vAlign w:val="center"/>
          </w:tcPr>
          <w:p w14:paraId="788FE03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429A7E5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BEEBFE1" w14:textId="441EFA22" w:rsidR="00CB6043" w:rsidRDefault="00CB6043" w:rsidP="00325BF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39E3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5143EB83" w14:textId="77777777" w:rsidR="00325BFD" w:rsidRPr="00534A79" w:rsidRDefault="00325BFD" w:rsidP="00325BFD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="∃x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∈R :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≤0"</m:t>
                </m:r>
              </m:oMath>
            </m:oMathPara>
          </w:p>
          <w:p w14:paraId="35AED316" w14:textId="77777777" w:rsidR="00325BFD" w:rsidRPr="00325BFD" w:rsidRDefault="00A64611" w:rsidP="004E385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"∀x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∈R :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&gt;0"</m:t>
                </m:r>
              </m:oMath>
            </m:oMathPara>
          </w:p>
        </w:tc>
        <w:tc>
          <w:tcPr>
            <w:tcW w:w="993" w:type="dxa"/>
          </w:tcPr>
          <w:p w14:paraId="0EE4CC4F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0128B9C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6AB0BBE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1924727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64917C1" w14:textId="5113F10B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39E3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5D2101A1" w14:textId="77777777" w:rsidR="00CB6043" w:rsidRPr="009257FA" w:rsidRDefault="00A64611" w:rsidP="00325BFD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x+4=0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4</m:t>
                        </m:r>
                      </m:e>
                    </m:eqArr>
                  </m:e>
                </m:d>
              </m:oMath>
            </m:oMathPara>
          </w:p>
          <w:p w14:paraId="5648785F" w14:textId="77777777" w:rsidR="009257FA" w:rsidRPr="009257FA" w:rsidRDefault="009257FA" w:rsidP="004E385A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;4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353EAA2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B86BEB" w14:paraId="3B746D1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282B9A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0C19680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5B7BF83" w14:textId="435AB31D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39E3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353AD391" w14:textId="77777777" w:rsidR="00CB6043" w:rsidRPr="009257FA" w:rsidRDefault="009257FA" w:rsidP="009257FA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∩B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a;c;e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2CD32663" w14:textId="77777777" w:rsidR="00CB6043" w:rsidRPr="00B86BEB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73FBAF1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C8A165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5</w:t>
            </w:r>
          </w:p>
          <w:p w14:paraId="58882BF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7B0CC38E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257FA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33B70A55" w14:textId="77777777" w:rsidR="00CB6043" w:rsidRPr="009257FA" w:rsidRDefault="004E385A" w:rsidP="004E385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 \ A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;6;8</m:t>
                  </m:r>
                </m:e>
              </m:d>
            </m:oMath>
            <w:r w:rsidR="00CB6043" w:rsidRPr="00534A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10144084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8B94E0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977F1F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14:paraId="298AAC5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803032A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57FA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369D2F83" w14:textId="77777777" w:rsidR="00CB6043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t xml:space="preserve">Hàm số tăng nên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vi-VN"/>
                </w:rPr>
                <m:t>a&gt;0⇒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 Loại C, D.</w:t>
            </w:r>
          </w:p>
          <w:p w14:paraId="4734727B" w14:textId="77777777" w:rsidR="009257FA" w:rsidRPr="009257FA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Thay tọa độ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eastAsia="vi-VN"/>
                </w:rPr>
                <m:t>A(-2;0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 vào hàm số loại A</w:t>
            </w:r>
          </w:p>
        </w:tc>
        <w:tc>
          <w:tcPr>
            <w:tcW w:w="993" w:type="dxa"/>
          </w:tcPr>
          <w:p w14:paraId="4218B3DF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528550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7F3181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14:paraId="13F10BD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1611CBE" w14:textId="791F9903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39E3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25985761" w14:textId="77777777" w:rsidR="00CB6043" w:rsidRPr="00534A79" w:rsidRDefault="009257FA" w:rsidP="004E385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ục đối xứng (P)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a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-3</m:t>
              </m:r>
            </m:oMath>
            <w:r w:rsidR="00CB6043" w:rsidRPr="00534A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605CDA1C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49AB5B2" w14:textId="77777777" w:rsidTr="00AD6F71">
        <w:tc>
          <w:tcPr>
            <w:tcW w:w="1075" w:type="dxa"/>
            <w:vAlign w:val="center"/>
          </w:tcPr>
          <w:p w14:paraId="5752430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14:paraId="09E370A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565F7E8" w14:textId="1E8F26B3" w:rsidR="00CB6043" w:rsidRPr="009257F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257F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ọn</w:t>
            </w:r>
            <w:r w:rsidRPr="009257F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2416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  <w:p w14:paraId="63E46A6D" w14:textId="77777777" w:rsidR="00CB6043" w:rsidRPr="00534A79" w:rsidRDefault="00852941" w:rsidP="004E385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 w:rsidR="00CB6043" w:rsidRPr="00534A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4CD3CE35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4E385A" w14:paraId="447FD5A3" w14:textId="77777777" w:rsidTr="00AD6F71">
        <w:tc>
          <w:tcPr>
            <w:tcW w:w="1075" w:type="dxa"/>
            <w:vAlign w:val="center"/>
          </w:tcPr>
          <w:p w14:paraId="6E3963D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14:paraId="2AB780B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CD228C6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  <w:p w14:paraId="05731F88" w14:textId="77777777" w:rsidR="00CB6043" w:rsidRPr="00534A79" w:rsidRDefault="00852941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5294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iều kiện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-15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8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≥0</m:t>
                      </m:r>
                    </m:e>
                  </m:eqArr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⇔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fr-FR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fr-FR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nl-NL"/>
                            </w:rPr>
                            <m:t>≥3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fr-FR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nl-NL"/>
                            </w:rPr>
                            <m:t>≤8</m:t>
                          </m:r>
                        </m:e>
                      </m:eqAr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⇔3≤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≤8</m:t>
                      </m:r>
                    </m:e>
                  </m:d>
                </m:e>
              </m:d>
            </m:oMath>
            <w:r w:rsidR="00CB6043" w:rsidRPr="0085294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993" w:type="dxa"/>
          </w:tcPr>
          <w:p w14:paraId="2C8D5197" w14:textId="77777777" w:rsidR="00CB6043" w:rsidRPr="004E385A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E385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.2</w:t>
            </w:r>
          </w:p>
        </w:tc>
      </w:tr>
      <w:tr w:rsidR="00CB6043" w:rsidRPr="00A2334D" w14:paraId="2C5EA804" w14:textId="77777777" w:rsidTr="00AD6F71">
        <w:tc>
          <w:tcPr>
            <w:tcW w:w="1075" w:type="dxa"/>
            <w:vAlign w:val="center"/>
          </w:tcPr>
          <w:p w14:paraId="7733A880" w14:textId="77777777" w:rsidR="00CB6043" w:rsidRPr="004E385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4E385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E385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0</w:t>
            </w:r>
          </w:p>
          <w:p w14:paraId="13D431FC" w14:textId="77777777" w:rsidR="00CB6043" w:rsidRPr="004E385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4E385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4E385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đ)</w:t>
            </w:r>
          </w:p>
        </w:tc>
        <w:tc>
          <w:tcPr>
            <w:tcW w:w="7992" w:type="dxa"/>
          </w:tcPr>
          <w:p w14:paraId="4E8E5136" w14:textId="6094B546" w:rsidR="00CB6043" w:rsidRPr="004E385A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4E385A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4E385A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C403D7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  <w:p w14:paraId="44CE5517" w14:textId="77777777" w:rsidR="00CB6043" w:rsidRPr="004E385A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4E385A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TXĐ: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nl-NL"/>
                </w:rPr>
                <m:t>=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R</m:t>
              </m:r>
            </m:oMath>
            <w:r w:rsidR="00CB6043" w:rsidRPr="004E385A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3AA33058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∀x∈D⇒-x∈D</m:t>
                </m:r>
              </m:oMath>
            </m:oMathPara>
          </w:p>
          <w:p w14:paraId="21826368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-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2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2=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x</m:t>
                    </m:r>
                  </m:e>
                </m:d>
              </m:oMath>
            </m:oMathPara>
          </w:p>
          <w:p w14:paraId="222C528B" w14:textId="77777777" w:rsidR="00852941" w:rsidRPr="00852941" w:rsidRDefault="00852941" w:rsidP="004E385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852941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 xml:space="preserve">Hàm số </w:t>
            </w:r>
            <w:r w:rsidR="004E385A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chẵn</w:t>
            </w:r>
            <w:r w:rsidRPr="00852941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19675618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C1722" w14:paraId="0920C17D" w14:textId="77777777" w:rsidTr="00AD6F71">
        <w:tc>
          <w:tcPr>
            <w:tcW w:w="1075" w:type="dxa"/>
            <w:vAlign w:val="center"/>
          </w:tcPr>
          <w:p w14:paraId="46607E5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1</w:t>
            </w:r>
          </w:p>
          <w:p w14:paraId="7EDC989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6FD7AF46" w14:textId="010A49B1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C403D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</w:t>
            </w:r>
          </w:p>
          <w:p w14:paraId="406C1487" w14:textId="77777777" w:rsidR="00CB6043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y=ax+b</m:t>
                </m:r>
              </m:oMath>
            </m:oMathPara>
          </w:p>
          <w:p w14:paraId="0D5C61E0" w14:textId="77777777" w:rsidR="00852941" w:rsidRPr="00852941" w:rsidRDefault="001C1722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M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-1;3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, N(1;2)</m:t>
              </m:r>
            </m:oMath>
            <w:r w:rsidR="00852941" w:rsidRPr="00852941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 xml:space="preserve"> thuộc đồ thị hàm số</w:t>
            </w:r>
          </w:p>
          <w:p w14:paraId="2C239841" w14:textId="77777777" w:rsidR="00852941" w:rsidRPr="005A6BD1" w:rsidRDefault="00852941" w:rsidP="005A6BD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-a+b=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a+b=2</m:t>
                        </m:r>
                      </m:e>
                    </m:eqAr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a=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  <w:lang w:val="vi-V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vi-V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vi-VN"/>
                                  </w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b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  <w:lang w:val="vi-V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vi-VN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vi-VN"/>
                                  </w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e>
                </m:d>
              </m:oMath>
            </m:oMathPara>
          </w:p>
          <w:p w14:paraId="6C94D332" w14:textId="77777777" w:rsidR="005A6BD1" w:rsidRPr="00EC0B7A" w:rsidRDefault="005A6BD1" w:rsidP="005A6BD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y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x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24772059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C1722" w14:paraId="3423FE6B" w14:textId="77777777" w:rsidTr="00AD6F71">
        <w:trPr>
          <w:trHeight w:val="381"/>
        </w:trPr>
        <w:tc>
          <w:tcPr>
            <w:tcW w:w="1075" w:type="dxa"/>
            <w:vAlign w:val="center"/>
          </w:tcPr>
          <w:p w14:paraId="48AB930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lastRenderedPageBreak/>
              <w:t>Câu 12</w:t>
            </w:r>
          </w:p>
          <w:p w14:paraId="793368D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444A44B8" w14:textId="75BE6FBB" w:rsidR="00CB6043" w:rsidRPr="00C403D7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C403D7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703B124B" w14:textId="77777777" w:rsidR="00CB6043" w:rsidRPr="005A6BD1" w:rsidRDefault="005A6BD1" w:rsidP="00EC0B7A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K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4-x&gt;0⇔x&lt;4</m:t>
              </m:r>
            </m:oMath>
          </w:p>
        </w:tc>
        <w:tc>
          <w:tcPr>
            <w:tcW w:w="993" w:type="dxa"/>
          </w:tcPr>
          <w:p w14:paraId="2539C414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5A6BD1" w14:paraId="297030C5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63E42FD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3</w:t>
            </w:r>
          </w:p>
          <w:p w14:paraId="440BB38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0FF22D63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5A6BD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</w:t>
            </w:r>
          </w:p>
          <w:p w14:paraId="58C3FA6B" w14:textId="77777777" w:rsidR="00CB6043" w:rsidRPr="005A6BD1" w:rsidRDefault="005A6BD1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T có nghiệm duy nhất khi và chỉ khi</w:t>
            </w:r>
          </w:p>
          <w:p w14:paraId="716AB156" w14:textId="77777777" w:rsidR="005A6BD1" w:rsidRPr="005A6BD1" w:rsidRDefault="005A6BD1" w:rsidP="00EC0B7A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≠0⇔m-6≠0⇔m≠6</m:t>
                </m:r>
              </m:oMath>
            </m:oMathPara>
          </w:p>
        </w:tc>
        <w:tc>
          <w:tcPr>
            <w:tcW w:w="993" w:type="dxa"/>
          </w:tcPr>
          <w:p w14:paraId="2522219C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A2334D" w14:paraId="40DBFD7A" w14:textId="77777777" w:rsidTr="00AD6F71">
        <w:trPr>
          <w:trHeight w:val="444"/>
        </w:trPr>
        <w:tc>
          <w:tcPr>
            <w:tcW w:w="1075" w:type="dxa"/>
            <w:vAlign w:val="center"/>
          </w:tcPr>
          <w:p w14:paraId="500BB9E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4</w:t>
            </w:r>
          </w:p>
          <w:p w14:paraId="6CE79F9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0CE176EA" w14:textId="1072A450" w:rsidR="00CB6043" w:rsidRPr="00D47211" w:rsidRDefault="00CB6043" w:rsidP="00AD6F7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A6BD1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472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  <w:p w14:paraId="409B9E96" w14:textId="77777777" w:rsidR="005A6BD1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  <w:lang w:val="fr-F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=2</m:t>
              </m:r>
            </m:oMath>
            <w:r w:rsidRPr="005A6BD1">
              <w:rPr>
                <w:rFonts w:ascii="Times New Roman" w:eastAsiaTheme="minorEastAsia" w:hAnsi="Times New Roman"/>
                <w:sz w:val="24"/>
                <w:szCs w:val="24"/>
                <w:lang w:val="fr-FR"/>
              </w:rPr>
              <w:t xml:space="preserve"> là nghiệm của PT</w:t>
            </w:r>
          </w:p>
          <w:p w14:paraId="2D1FC772" w14:textId="77777777" w:rsidR="00CB6043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⇒3.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-2.2+m+3=0⇔m=-11</m:t>
                </m:r>
              </m:oMath>
            </m:oMathPara>
          </w:p>
        </w:tc>
        <w:tc>
          <w:tcPr>
            <w:tcW w:w="993" w:type="dxa"/>
          </w:tcPr>
          <w:p w14:paraId="373329EB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A2334D" w14:paraId="3EE68F87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52981AB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5</w:t>
            </w:r>
          </w:p>
          <w:p w14:paraId="3046DAA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293F9E53" w14:textId="77777777" w:rsidR="00CB6043" w:rsidRPr="005A6BD1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A6BD1" w:rsidRPr="005A6BD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08A9A594" w14:textId="77777777" w:rsidR="005A6BD1" w:rsidRPr="005A6BD1" w:rsidRDefault="005A6BD1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 3 phương trình</w:t>
            </w:r>
          </w:p>
          <w:p w14:paraId="6F41E6EB" w14:textId="77777777" w:rsidR="00CB6043" w:rsidRPr="00534A79" w:rsidRDefault="00A64611" w:rsidP="005A6BD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;y;z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8;1;12</m:t>
                  </m:r>
                </m:e>
              </m:d>
            </m:oMath>
            <w:r w:rsidR="00CB6043" w:rsidRPr="00534A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4E44C280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EC0B7A" w14:paraId="489F03E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E1CFE8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6</w:t>
            </w:r>
          </w:p>
          <w:p w14:paraId="295CEAF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992" w:type="dxa"/>
          </w:tcPr>
          <w:p w14:paraId="6CADE2FC" w14:textId="5D022737" w:rsidR="00CB6043" w:rsidRPr="00534A79" w:rsidRDefault="00CB6043" w:rsidP="00AD6F71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after="0" w:line="240" w:lineRule="auto"/>
              <w:ind w:left="0" w:hanging="283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4721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65E9C9AB" w14:textId="77777777" w:rsidR="007557BD" w:rsidRPr="005A6BD1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2</w:t>
            </w: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ương trình</w:t>
            </w:r>
          </w:p>
          <w:p w14:paraId="54EA8328" w14:textId="77777777" w:rsidR="00CB6043" w:rsidRPr="00EC0B7A" w:rsidRDefault="00A64611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x;y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vi-VN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vi-VN"/>
                        </w:rPr>
                        <m:t>17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vi-VN"/>
                        </w:rPr>
                        <m:t>2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;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vi-VN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vi-VN"/>
                        </w:rPr>
                        <m:t>23</m:t>
                      </m:r>
                    </m:den>
                  </m:f>
                </m:e>
              </m:d>
            </m:oMath>
            <w:r w:rsidR="007557BD" w:rsidRPr="00EC0B7A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43B66DCC" w14:textId="77777777" w:rsidR="00CB6043" w:rsidRPr="00EC0B7A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EC0B7A" w14:paraId="2B271D7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76571C3" w14:textId="77777777" w:rsidR="00CB6043" w:rsidRPr="00EC0B7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7</w:t>
            </w:r>
          </w:p>
          <w:p w14:paraId="29CA0C33" w14:textId="77777777" w:rsidR="00CB6043" w:rsidRPr="00EC0B7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4742C982" w14:textId="77777777" w:rsidR="00CB6043" w:rsidRPr="00EC0B7A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A</w:t>
            </w:r>
          </w:p>
          <w:p w14:paraId="683956EB" w14:textId="77777777" w:rsidR="007557BD" w:rsidRPr="005A6BD1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2</w:t>
            </w: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ương trình</w:t>
            </w:r>
          </w:p>
          <w:p w14:paraId="7AC85547" w14:textId="77777777" w:rsidR="00CB6043" w:rsidRPr="00534A79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</w:pPr>
            <w:r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PT vô </w:t>
            </w:r>
            <w:r w:rsidR="00EC0B7A">
              <w:rPr>
                <w:rFonts w:ascii="Times New Roman" w:hAnsi="Times New Roman" w:cs="Times New Roman"/>
                <w:sz w:val="24"/>
                <w:szCs w:val="24"/>
              </w:rPr>
              <w:t xml:space="preserve">số </w:t>
            </w:r>
            <w:r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hiệm</w:t>
            </w:r>
            <w:r w:rsidR="00CB6043"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727C71D0" w14:textId="77777777" w:rsidR="00CB6043" w:rsidRPr="00EC0B7A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48B7C63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6A33807" w14:textId="77777777" w:rsidR="00CB6043" w:rsidRPr="00EC0B7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8</w:t>
            </w:r>
          </w:p>
          <w:p w14:paraId="0EA92270" w14:textId="77777777" w:rsidR="00CB6043" w:rsidRPr="00EC0B7A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EC0B7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099AD784" w14:textId="6C0798AB" w:rsidR="00CB6043" w:rsidRPr="00D47211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4721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144A989B" w14:textId="77777777" w:rsidR="00CB604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;1</m:t>
                    </m:r>
                  </m:e>
                </m:d>
              </m:oMath>
            </m:oMathPara>
          </w:p>
          <w:p w14:paraId="0CCD27E3" w14:textId="77777777" w:rsidR="0090365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;2</m:t>
                    </m:r>
                  </m:e>
                </m:d>
              </m:oMath>
            </m:oMathPara>
          </w:p>
          <w:p w14:paraId="357FDE12" w14:textId="77777777" w:rsidR="0090365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-1;1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4;-1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57731A2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398F56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D3B952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  <w:p w14:paraId="01D4DD7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E410D33" w14:textId="377EA240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D4721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</w:t>
            </w:r>
          </w:p>
          <w:p w14:paraId="00A437BF" w14:textId="77777777" w:rsidR="00CB6043" w:rsidRPr="00903653" w:rsidRDefault="00A64611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-3;3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(3;2)</m:t>
                </m:r>
              </m:oMath>
            </m:oMathPara>
          </w:p>
        </w:tc>
        <w:tc>
          <w:tcPr>
            <w:tcW w:w="993" w:type="dxa"/>
          </w:tcPr>
          <w:p w14:paraId="36FB592D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3351869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E0C595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  <w:p w14:paraId="3ACC83C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2E71D1D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0754BC80" w14:textId="77777777" w:rsidR="00CB604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+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</m:t>
                </m:r>
              </m:oMath>
            </m:oMathPara>
          </w:p>
          <w:p w14:paraId="58D0419B" w14:textId="77777777" w:rsidR="0090365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+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</m:oMath>
            </m:oMathPara>
          </w:p>
          <w:p w14:paraId="4871BF9C" w14:textId="77777777" w:rsidR="00903653" w:rsidRPr="00903653" w:rsidRDefault="00903653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;3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4ED09784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4B21FA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9A5D87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  <w:p w14:paraId="4A6E96F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FA14E21" w14:textId="77777777" w:rsidR="00CB6043" w:rsidRPr="00534A79" w:rsidRDefault="00CB6043" w:rsidP="00AD6F71">
            <w:pPr>
              <w:tabs>
                <w:tab w:val="left" w:pos="3402"/>
                <w:tab w:val="left" w:pos="5529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903653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  <w:p w14:paraId="3A3F12C4" w14:textId="77777777" w:rsidR="0090365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2+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20BFCDAF" w14:textId="77777777" w:rsidR="00903653" w:rsidRPr="00903653" w:rsidRDefault="00A64611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+0+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oMath>
            </m:oMathPara>
          </w:p>
          <w:p w14:paraId="79427C4D" w14:textId="628CA5DE" w:rsidR="00CB6043" w:rsidRPr="00903653" w:rsidRDefault="00903653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6A78BFD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34844B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0764DF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  <w:p w14:paraId="759920C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E8BEA75" w14:textId="418C8CC8" w:rsidR="00CB6043" w:rsidRPr="00534A79" w:rsidRDefault="00CB6043" w:rsidP="00AD6F71">
            <w:pPr>
              <w:spacing w:after="0" w:line="240" w:lineRule="auto"/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</w:pPr>
            <w:r w:rsidRPr="00534A79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Chọn</w:t>
            </w:r>
            <w:r w:rsidRPr="00534A79">
              <w:rPr>
                <w:rFonts w:ascii="Time New Roman" w:hAnsi="Time New Roman"/>
                <w:color w:val="000000"/>
                <w:sz w:val="24"/>
                <w:szCs w:val="24"/>
                <w:lang w:val="fr-FR"/>
              </w:rPr>
              <w:t xml:space="preserve"> </w:t>
            </w:r>
            <w:r w:rsidR="00D47211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D</w:t>
            </w:r>
          </w:p>
          <w:p w14:paraId="28AE54C2" w14:textId="77777777" w:rsidR="00CB6043" w:rsidRPr="00311B80" w:rsidRDefault="00A64611" w:rsidP="00AD6F71">
            <w:pPr>
              <w:spacing w:line="240" w:lineRule="auto"/>
              <w:rPr>
                <w:rFonts w:ascii="Time New Roman" w:hAnsi="Time New Roman"/>
                <w:color w:val="000000"/>
                <w:sz w:val="24"/>
                <w:szCs w:val="24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,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C</m:t>
                            </m:r>
                          </m:e>
                        </m:acc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AB.AC.cosA=2.2.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2 </m:t>
                </m:r>
              </m:oMath>
            </m:oMathPara>
          </w:p>
        </w:tc>
        <w:tc>
          <w:tcPr>
            <w:tcW w:w="993" w:type="dxa"/>
          </w:tcPr>
          <w:p w14:paraId="42F6708A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37A65B2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80C72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  <w:p w14:paraId="1564A5C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13934ED" w14:textId="77777777" w:rsidR="00CB6043" w:rsidRPr="00534A79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Chọn </w:t>
            </w:r>
            <w:r w:rsidR="00311B80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A</w:t>
            </w:r>
          </w:p>
          <w:p w14:paraId="1AB0510A" w14:textId="77777777" w:rsidR="00CB6043" w:rsidRPr="006328B0" w:rsidRDefault="00A64611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;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.5+2.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9+4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.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25+1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14:paraId="79219BD6" w14:textId="77777777" w:rsidR="006328B0" w:rsidRPr="006328B0" w:rsidRDefault="00A64611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  <w:tc>
          <w:tcPr>
            <w:tcW w:w="993" w:type="dxa"/>
          </w:tcPr>
          <w:p w14:paraId="19644B3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1769ABB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404407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  <w:p w14:paraId="3229BF6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6A12977" w14:textId="3B74930E" w:rsidR="00CB6043" w:rsidRPr="00C5021B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D472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  <w:p w14:paraId="6FC0798B" w14:textId="77777777" w:rsidR="00CB6043" w:rsidRPr="002D31E4" w:rsidRDefault="00A64611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-3.2+2.3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oMath>
            <w:r w:rsidR="00CB60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4603B5FE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D66912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ED482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  <w:p w14:paraId="68F69EC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835BCCA" w14:textId="77777777" w:rsidR="00CB6043" w:rsidRPr="00534A79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</w:pPr>
            <w:r w:rsidRPr="00534A79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lastRenderedPageBreak/>
              <w:t>Chọn</w:t>
            </w:r>
            <w:r w:rsidRPr="00534A79"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D</w:t>
            </w:r>
          </w:p>
          <w:p w14:paraId="20986754" w14:textId="77777777" w:rsidR="00CB6043" w:rsidRPr="002571DE" w:rsidRDefault="00A64611" w:rsidP="002571DE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N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-3;2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1</m:t>
                    </m:r>
                  </m:e>
                </m:d>
              </m:oMath>
            </m:oMathPara>
          </w:p>
          <w:p w14:paraId="11C0C21B" w14:textId="77777777" w:rsidR="002571DE" w:rsidRPr="002571DE" w:rsidRDefault="002571DE" w:rsidP="00885F17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MN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</w:rPr>
                      <m:t>1+1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993" w:type="dxa"/>
          </w:tcPr>
          <w:p w14:paraId="2AE34F51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14:paraId="23BE8EC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2DC080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  <w:p w14:paraId="1E2D7DB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23CA8A6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34A79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ọn </w:t>
            </w:r>
            <w:r w:rsidR="002571DE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>B</w:t>
            </w:r>
          </w:p>
          <w:p w14:paraId="7C1ED9F8" w14:textId="77777777" w:rsidR="00CB6043" w:rsidRPr="002571DE" w:rsidRDefault="002571DE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571D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iểu diễn trên trục số để xác định:</w:t>
            </w:r>
          </w:p>
          <w:p w14:paraId="469CEDFD" w14:textId="77777777" w:rsidR="002571DE" w:rsidRPr="002571DE" w:rsidRDefault="00885F17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pt-BR" w:eastAsia="vi-VN"/>
              </w:rPr>
            </w:pPr>
            <w:r w:rsidRPr="002571DE">
              <w:rPr>
                <w:position w:val="-14"/>
              </w:rPr>
              <w:object w:dxaOrig="2500" w:dyaOrig="400" w14:anchorId="30AA68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pt;height:20.1pt" o:ole="">
                  <v:imagedata r:id="rId6" o:title=""/>
                </v:shape>
                <o:OLEObject Type="Embed" ProgID="Equation.DSMT4" ShapeID="_x0000_i1025" DrawAspect="Content" ObjectID="_1702152403" r:id="rId7"/>
              </w:object>
            </w:r>
            <w:r w:rsidR="002571DE">
              <w:t>.</w:t>
            </w:r>
          </w:p>
        </w:tc>
        <w:tc>
          <w:tcPr>
            <w:tcW w:w="993" w:type="dxa"/>
          </w:tcPr>
          <w:p w14:paraId="0D62D629" w14:textId="77777777" w:rsidR="00CB604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624A9AF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079393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  <w:p w14:paraId="2595F98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591BEFB" w14:textId="288F9859" w:rsidR="00CB6043" w:rsidRPr="002F7B7A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1472E6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435852FD" w14:textId="77777777" w:rsidR="00CB6043" w:rsidRDefault="002571DE" w:rsidP="00332794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2E748968" w14:textId="77777777" w:rsidR="002571DE" w:rsidRPr="002571DE" w:rsidRDefault="006D1F11" w:rsidP="00332794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 w:rsidRPr="006D1F11">
              <w:rPr>
                <w:position w:val="-14"/>
              </w:rPr>
              <w:object w:dxaOrig="1820" w:dyaOrig="400" w14:anchorId="148A6251">
                <v:shape id="_x0000_i1026" type="#_x0000_t75" style="width:90.8pt;height:20.1pt" o:ole="">
                  <v:imagedata r:id="rId8" o:title=""/>
                </v:shape>
                <o:OLEObject Type="Embed" ProgID="Equation.DSMT4" ShapeID="_x0000_i1026" DrawAspect="Content" ObjectID="_1702152404" r:id="rId9"/>
              </w:object>
            </w:r>
          </w:p>
        </w:tc>
        <w:tc>
          <w:tcPr>
            <w:tcW w:w="993" w:type="dxa"/>
          </w:tcPr>
          <w:p w14:paraId="47C817EC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</w:t>
            </w:r>
          </w:p>
        </w:tc>
      </w:tr>
      <w:tr w:rsidR="00CB6043" w:rsidRPr="004C298E" w14:paraId="18A537D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327D49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  <w:p w14:paraId="0A137D0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8B1072F" w14:textId="741F3188" w:rsidR="00CB6043" w:rsidRPr="00574B0F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B0F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74B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472E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2A6D570A" w14:textId="77777777" w:rsidR="00574B0F" w:rsidRDefault="00574B0F" w:rsidP="00574B0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3FB0E09E" w14:textId="77777777" w:rsidR="00CB6043" w:rsidRPr="00574B0F" w:rsidRDefault="006D1F11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w:r w:rsidRPr="006D1F11">
              <w:rPr>
                <w:position w:val="-14"/>
              </w:rPr>
              <w:object w:dxaOrig="1620" w:dyaOrig="400" w14:anchorId="1BEA7DF1">
                <v:shape id="_x0000_i1027" type="#_x0000_t75" style="width:81.1pt;height:20.1pt" o:ole="">
                  <v:imagedata r:id="rId10" o:title=""/>
                </v:shape>
                <o:OLEObject Type="Embed" ProgID="Equation.DSMT4" ShapeID="_x0000_i1027" DrawAspect="Content" ObjectID="_1702152405" r:id="rId11"/>
              </w:object>
            </w:r>
            <w:r w:rsidR="00574B0F">
              <w:t>.</w:t>
            </w:r>
          </w:p>
        </w:tc>
        <w:tc>
          <w:tcPr>
            <w:tcW w:w="993" w:type="dxa"/>
          </w:tcPr>
          <w:p w14:paraId="7FA5D9E6" w14:textId="77777777" w:rsidR="00CB6043" w:rsidRPr="004C298E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</w:t>
            </w:r>
          </w:p>
        </w:tc>
      </w:tr>
      <w:tr w:rsidR="00CB6043" w:rsidRPr="00A16954" w14:paraId="57B226C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55C843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  <w:p w14:paraId="1949A3B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919E2D1" w14:textId="77777777" w:rsidR="00CB6043" w:rsidRPr="002F7B7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3423F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311F4F22" w14:textId="77777777" w:rsidR="00CB6043" w:rsidRPr="00366FCA" w:rsidRDefault="00366FCA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A=</m:t>
                </m:r>
                <m:d>
                  <m:dPr>
                    <m:ctrlPr>
                      <w:rPr>
                        <w:rStyle w:val="Strong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3;+∞</m:t>
                    </m:r>
                  </m:e>
                </m:d>
              </m:oMath>
            </m:oMathPara>
          </w:p>
          <w:p w14:paraId="192B91B6" w14:textId="77777777" w:rsidR="00366FCA" w:rsidRPr="003423FF" w:rsidRDefault="00366FCA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B=</m:t>
                </m:r>
                <m:d>
                  <m:d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5;+∞</m:t>
                    </m:r>
                  </m:e>
                </m:d>
              </m:oMath>
            </m:oMathPara>
          </w:p>
          <w:p w14:paraId="3781BC19" w14:textId="77777777" w:rsidR="003423FF" w:rsidRDefault="003423FF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0719E1C7" w14:textId="77777777" w:rsidR="003423FF" w:rsidRPr="00366FCA" w:rsidRDefault="009E3CB2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w:r w:rsidRPr="003423FF">
              <w:rPr>
                <w:position w:val="-14"/>
              </w:rPr>
              <w:object w:dxaOrig="1260" w:dyaOrig="400" w14:anchorId="0DEE4917">
                <v:shape id="_x0000_i1028" type="#_x0000_t75" style="width:62.9pt;height:20.1pt" o:ole="">
                  <v:imagedata r:id="rId12" o:title=""/>
                </v:shape>
                <o:OLEObject Type="Embed" ProgID="Equation.DSMT4" ShapeID="_x0000_i1028" DrawAspect="Content" ObjectID="_1702152406" r:id="rId13"/>
              </w:object>
            </w:r>
          </w:p>
        </w:tc>
        <w:tc>
          <w:tcPr>
            <w:tcW w:w="993" w:type="dxa"/>
          </w:tcPr>
          <w:p w14:paraId="06F748D7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0C41996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885EBB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  <w:p w14:paraId="74AFD1D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813396C" w14:textId="64EF09EE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Chọn </w:t>
            </w:r>
            <w:r w:rsidR="001472E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348E9CCE" w14:textId="77777777" w:rsidR="00CB6043" w:rsidRPr="007E722A" w:rsidRDefault="003423FF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5E2269FE" w14:textId="77777777" w:rsidR="003423FF" w:rsidRPr="003423FF" w:rsidRDefault="003423FF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A∪B=</m:t>
                </m:r>
                <m:d>
                  <m:dPr>
                    <m:ctrlPr>
                      <w:rPr>
                        <w:rStyle w:val="Strong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-5;4</m:t>
                    </m:r>
                  </m:e>
                </m:d>
              </m:oMath>
            </m:oMathPara>
          </w:p>
          <w:p w14:paraId="69492956" w14:textId="77777777" w:rsidR="003423FF" w:rsidRPr="003423FF" w:rsidRDefault="00A64611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A∪B</m:t>
                    </m:r>
                  </m:e>
                </m:d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∩C=</m:t>
                </m:r>
                <m:d>
                  <m:dPr>
                    <m:begChr m:val="["/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;4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36C3AFF2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CD4EAE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A5D62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  <w:p w14:paraId="3414C38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B9DB81C" w14:textId="36280E31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</w:t>
            </w:r>
          </w:p>
          <w:p w14:paraId="0CACC824" w14:textId="77777777" w:rsidR="00DA24AE" w:rsidRPr="005829F9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số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&g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nên loại</w:t>
            </w:r>
            <w:r w:rsidR="005829F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, B, D.</w:t>
            </w:r>
          </w:p>
        </w:tc>
        <w:tc>
          <w:tcPr>
            <w:tcW w:w="993" w:type="dxa"/>
          </w:tcPr>
          <w:p w14:paraId="5B86C8D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6A8828A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F447C3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  <w:p w14:paraId="315EB4E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94E06AA" w14:textId="3B64E553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600067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616262F3" w14:textId="77777777" w:rsidR="00DA24AE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ồ thị có đuôi đi </w:t>
            </w:r>
            <w:r w:rsidR="005829F9">
              <w:rPr>
                <w:rFonts w:ascii="Times New Roman" w:hAnsi="Times New Roman" w:cs="Times New Roman"/>
                <w:sz w:val="24"/>
                <w:szCs w:val="24"/>
              </w:rPr>
              <w:t>lê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&g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oạ</w:t>
            </w:r>
            <w:r w:rsidR="005829F9">
              <w:rPr>
                <w:rFonts w:ascii="Times New Roman" w:eastAsiaTheme="minorEastAsia" w:hAnsi="Times New Roman" w:cs="Times New Roman"/>
                <w:sz w:val="24"/>
                <w:szCs w:val="24"/>
              </w:rPr>
              <w:t>i C</w:t>
            </w:r>
          </w:p>
          <w:p w14:paraId="167AF127" w14:textId="75594B71" w:rsidR="00DA24AE" w:rsidRPr="00DA24AE" w:rsidRDefault="00DA24AE" w:rsidP="005829F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Đỉn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;2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ỏa hàm số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+4</m:t>
              </m:r>
            </m:oMath>
          </w:p>
        </w:tc>
        <w:tc>
          <w:tcPr>
            <w:tcW w:w="993" w:type="dxa"/>
          </w:tcPr>
          <w:p w14:paraId="058215BA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6CFE02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48C95B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  <w:p w14:paraId="205766E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4140103" w14:textId="28BE8209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A</w:t>
            </w:r>
          </w:p>
          <w:p w14:paraId="1E77C069" w14:textId="77777777" w:rsidR="00DA24AE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hoành độ giao điểm:</w:t>
            </w:r>
          </w:p>
          <w:p w14:paraId="731D3A55" w14:textId="77777777" w:rsidR="00DA24AE" w:rsidRPr="00DA24AE" w:rsidRDefault="00A64611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x+2=x-1</m:t>
                </m:r>
              </m:oMath>
            </m:oMathPara>
          </w:p>
          <w:p w14:paraId="4353C5F1" w14:textId="77777777" w:rsidR="00DA24AE" w:rsidRPr="0053729C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x+3=0</m:t>
                </m:r>
              </m:oMath>
            </m:oMathPara>
          </w:p>
          <w:p w14:paraId="7FDD7A26" w14:textId="77777777" w:rsidR="0053729C" w:rsidRPr="0053729C" w:rsidRDefault="0053729C" w:rsidP="0053729C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1⇒y=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3⇒y=2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6EA40E92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6F844B5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FD77F1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  <w:p w14:paraId="5933EC1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7F56B40" w14:textId="18C5F1AA" w:rsidR="00AD6F71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600067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5D204CDE" w14:textId="77777777" w:rsidR="0053729C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đường thẳng song song khi và chỉ khi:</w:t>
            </w:r>
          </w:p>
          <w:p w14:paraId="3B31B997" w14:textId="77777777" w:rsidR="0053729C" w:rsidRPr="0053729C" w:rsidRDefault="00A64611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=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-2≠1</m:t>
                        </m:r>
                      </m:e>
                    </m:eqAr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eqAr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=1 (N)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=-1 (N)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≠3</m:t>
                            </m:r>
                          </m:e>
                        </m:eqArr>
                      </m:e>
                    </m:d>
                  </m:e>
                </m:d>
              </m:oMath>
            </m:oMathPara>
          </w:p>
        </w:tc>
        <w:tc>
          <w:tcPr>
            <w:tcW w:w="993" w:type="dxa"/>
          </w:tcPr>
          <w:p w14:paraId="7DA9A0A1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D01B01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14AC5A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  <w:p w14:paraId="6C8EA14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6CD8D9D" w14:textId="7A82A11E" w:rsidR="00AD6F71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C28D5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06BE86B2" w14:textId="77777777" w:rsidR="00D1545A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điể</w:t>
            </w:r>
            <w:r w:rsidR="003A02DE">
              <w:rPr>
                <w:rFonts w:ascii="Times New Roman" w:hAnsi="Times New Roman" w:cs="Times New Roman"/>
                <w:sz w:val="24"/>
                <w:szCs w:val="24"/>
              </w:rPr>
              <w:t>m A, 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uộc (P), suy ra:</w:t>
            </w:r>
          </w:p>
          <w:p w14:paraId="56421927" w14:textId="77777777" w:rsidR="00D1545A" w:rsidRPr="00E214B6" w:rsidRDefault="00A64611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-4+c=-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a-8+c=3</m:t>
                        </m:r>
                      </m:e>
                    </m:eqAr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+c=2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a+c=11</m:t>
                            </m:r>
                          </m:e>
                        </m:eqAr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=3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=-1</m:t>
                                </m:r>
                              </m:e>
                            </m:eqArr>
                          </m:e>
                        </m:d>
                      </m:e>
                    </m:d>
                  </m:e>
                </m:d>
              </m:oMath>
            </m:oMathPara>
          </w:p>
          <w:p w14:paraId="40CBD9BD" w14:textId="1A70846C" w:rsidR="00E214B6" w:rsidRPr="00E214B6" w:rsidRDefault="00E214B6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x-1</m:t>
                </m:r>
              </m:oMath>
            </m:oMathPara>
          </w:p>
        </w:tc>
        <w:tc>
          <w:tcPr>
            <w:tcW w:w="993" w:type="dxa"/>
          </w:tcPr>
          <w:p w14:paraId="676D0911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01139C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4CE015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  <w:p w14:paraId="0E15E79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9620077" w14:textId="39B54A57" w:rsidR="00AD6F71" w:rsidRDefault="00E214B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</w:t>
            </w:r>
          </w:p>
          <w:p w14:paraId="3FB8BE0E" w14:textId="77777777" w:rsidR="00E214B6" w:rsidRPr="00E214B6" w:rsidRDefault="00A64611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-x</m:t>
                </m:r>
              </m:oMath>
            </m:oMathPara>
          </w:p>
          <w:p w14:paraId="2D5FFD6C" w14:textId="77777777" w:rsidR="00E214B6" w:rsidRPr="00E4280A" w:rsidRDefault="00E214B6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-x≥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x-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-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689E602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≤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x+9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x+9</m:t>
                        </m:r>
                      </m:e>
                    </m:eqArr>
                  </m:e>
                </m:d>
              </m:oMath>
            </m:oMathPara>
          </w:p>
          <w:p w14:paraId="0349C966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≤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x=0</m:t>
                        </m:r>
                      </m:e>
                    </m:eqArr>
                  </m:e>
                </m:d>
              </m:oMath>
            </m:oMathPara>
          </w:p>
          <w:p w14:paraId="40C00C65" w14:textId="77777777" w:rsidR="00E4280A" w:rsidRPr="00E4280A" w:rsidRDefault="00E4280A" w:rsidP="003A02D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≤3</m:t>
                        </m:r>
                      </m:e>
                      <m:e>
                        <m:d>
                          <m:dPr>
                            <m:begChr m:val="[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=0 (N)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=2 (N)</m:t>
                                </m:r>
                              </m:e>
                            </m:eqAr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22A85D55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0C3AF04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FE368F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  <w:p w14:paraId="723E3FA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91D5398" w14:textId="1EDD8CEB" w:rsidR="00AD6F71" w:rsidRDefault="00E4280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C28D5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551CCB5B" w14:textId="77777777" w:rsidR="00E4280A" w:rsidRPr="00E4280A" w:rsidRDefault="00A64611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x+6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x-6</m:t>
                </m:r>
              </m:oMath>
            </m:oMathPara>
          </w:p>
          <w:p w14:paraId="4CB2336E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6≥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x+6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-6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6B6BE6D7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x+6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x+36</m:t>
                        </m:r>
                      </m:e>
                    </m:eqArr>
                  </m:e>
                </m:d>
              </m:oMath>
            </m:oMathPara>
          </w:p>
          <w:p w14:paraId="2583A4D1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6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7x+30=0</m:t>
                        </m:r>
                      </m:e>
                    </m:eqArr>
                  </m:e>
                </m:d>
              </m:oMath>
            </m:oMathPara>
          </w:p>
          <w:p w14:paraId="4656B02E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6</m:t>
                        </m:r>
                      </m:e>
                      <m:e>
                        <m:d>
                          <m:dPr>
                            <m:begChr m:val="[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 xml:space="preserve">x=2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e>
                                </m:d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=15 (N)</m:t>
                                </m:r>
                              </m:e>
                            </m:eqArr>
                          </m:e>
                        </m:d>
                      </m:e>
                    </m:eqArr>
                  </m:e>
                </m:d>
              </m:oMath>
            </m:oMathPara>
          </w:p>
          <w:p w14:paraId="06B1AEC7" w14:textId="77777777" w:rsidR="00E4280A" w:rsidRPr="00E4280A" w:rsidRDefault="003102E4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ổng các nghiệm là </w:t>
            </w:r>
            <w:r w:rsidR="00382814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14:paraId="698AC881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032FD3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C1FBCF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  <w:p w14:paraId="78A110E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612E242" w14:textId="5B63B337" w:rsidR="00AD6F71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A</w:t>
            </w:r>
          </w:p>
          <w:p w14:paraId="2D7EE48E" w14:textId="77777777" w:rsidR="003102E4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áp án B phải là PT vô nghiệm.</w:t>
            </w:r>
          </w:p>
          <w:p w14:paraId="7812E89C" w14:textId="77777777" w:rsidR="003102E4" w:rsidRPr="003102E4" w:rsidRDefault="009118AF" w:rsidP="00861A9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áp án C phải là PT </w:t>
            </w:r>
            <w:r w:rsidR="00861A96">
              <w:rPr>
                <w:rFonts w:ascii="Times New Roman" w:hAnsi="Times New Roman" w:cs="Times New Roman"/>
                <w:sz w:val="24"/>
                <w:szCs w:val="24"/>
              </w:rPr>
              <w:t>có nghiệm duy nhấ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08729E63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4B5B11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F297BE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  <w:p w14:paraId="6584157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738D61E" w14:textId="1ADF1A54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</w:t>
            </w:r>
          </w:p>
          <w:p w14:paraId="7A7B0CD8" w14:textId="77777777" w:rsidR="009118AF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vô nghiệm</w:t>
            </w:r>
          </w:p>
          <w:p w14:paraId="5DA8B367" w14:textId="77777777" w:rsidR="009118AF" w:rsidRPr="00E4280A" w:rsidRDefault="009118AF" w:rsidP="009118A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m+2=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4m+5=0 (VL)</m:t>
                        </m:r>
                      </m:e>
                    </m:eqArr>
                  </m:e>
                </m:d>
              </m:oMath>
            </m:oMathPara>
          </w:p>
          <w:p w14:paraId="2BF756DA" w14:textId="77777777" w:rsidR="009118AF" w:rsidRPr="009118AF" w:rsidRDefault="00861A96" w:rsidP="00861A9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Không tồn tại m.</w:t>
            </w:r>
          </w:p>
        </w:tc>
        <w:tc>
          <w:tcPr>
            <w:tcW w:w="993" w:type="dxa"/>
          </w:tcPr>
          <w:p w14:paraId="4ACBBA44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E4D701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956EEB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  <w:p w14:paraId="27116B0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244B9DF" w14:textId="75E3C05E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77EF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019B8C4A" w14:textId="77777777" w:rsidR="009118AF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vô nghiệm</w:t>
            </w:r>
          </w:p>
          <w:p w14:paraId="4761920E" w14:textId="77777777" w:rsidR="009118AF" w:rsidRPr="009118AF" w:rsidRDefault="009118AF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Δ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lt;0</m:t>
                </m:r>
              </m:oMath>
            </m:oMathPara>
          </w:p>
          <w:p w14:paraId="052CEC25" w14:textId="77777777" w:rsidR="009118AF" w:rsidRPr="009118AF" w:rsidRDefault="009118AF" w:rsidP="009118A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6-16m-16&lt;0</m:t>
                </m:r>
              </m:oMath>
            </m:oMathPara>
          </w:p>
          <w:p w14:paraId="276C0A34" w14:textId="77777777" w:rsidR="009118AF" w:rsidRPr="009118AF" w:rsidRDefault="009118AF" w:rsidP="00861A9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&gt;0</m:t>
                </m:r>
              </m:oMath>
            </m:oMathPara>
          </w:p>
        </w:tc>
        <w:tc>
          <w:tcPr>
            <w:tcW w:w="993" w:type="dxa"/>
          </w:tcPr>
          <w:p w14:paraId="76D040A8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7CFFBB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BD1A3A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  <w:p w14:paraId="647F34B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F158F5D" w14:textId="00BA5725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77EF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7929E8E7" w14:textId="77777777" w:rsidR="009118AF" w:rsidRPr="009118AF" w:rsidRDefault="00A64611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.2+2.5;-4.3-2.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6;-18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57D8EB84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5A8FB8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0F7C63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  <w:p w14:paraId="7C7BEAB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8E789C7" w14:textId="14247F3B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</w:t>
            </w:r>
          </w:p>
          <w:p w14:paraId="259D6C57" w14:textId="77777777" w:rsid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(x;y)</m:t>
              </m:r>
            </m:oMath>
          </w:p>
          <w:p w14:paraId="2351FF4D" w14:textId="77777777" w:rsid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BCD là hình bình hành </w:t>
            </w:r>
          </w:p>
          <w:p w14:paraId="1BBC0192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C</m:t>
                    </m:r>
                  </m:e>
                </m:acc>
              </m:oMath>
            </m:oMathPara>
          </w:p>
          <w:p w14:paraId="1694F44A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;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x;0-y</m:t>
                    </m:r>
                  </m:e>
                </m:d>
              </m:oMath>
            </m:oMathPara>
          </w:p>
          <w:p w14:paraId="6B6C81D6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-x=-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y=1</m:t>
                        </m:r>
                      </m:e>
                    </m:eqArr>
                  </m:e>
                </m:d>
              </m:oMath>
            </m:oMathPara>
          </w:p>
          <w:p w14:paraId="3CBDEF78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=-1</m:t>
                        </m:r>
                      </m:e>
                    </m:eqArr>
                  </m:e>
                </m:d>
              </m:oMath>
            </m:oMathPara>
          </w:p>
          <w:p w14:paraId="5D98AAD4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;-1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44DE77DC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0EAE78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EC6444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  <w:p w14:paraId="7735662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69BC4C5" w14:textId="6B2F643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77EF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30D8B02E" w14:textId="77777777" w:rsidR="00E022F0" w:rsidRPr="00E022F0" w:rsidRDefault="00E022F0" w:rsidP="0055273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.1+1.3=6≠0</m:t>
                </m:r>
              </m:oMath>
            </m:oMathPara>
          </w:p>
        </w:tc>
        <w:tc>
          <w:tcPr>
            <w:tcW w:w="993" w:type="dxa"/>
          </w:tcPr>
          <w:p w14:paraId="03EB9CCC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1920E3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EC1AA7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  <w:p w14:paraId="76B68C4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43133D2" w14:textId="5731A79D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6B4CFB">
              <w:rPr>
                <w:rFonts w:ascii="Times New Roman" w:hAnsi="Times New Roman" w:cs="Times New Roman"/>
                <w:b/>
                <w:sz w:val="24"/>
                <w:szCs w:val="24"/>
              </w:rPr>
              <w:t>n C</w:t>
            </w:r>
          </w:p>
          <w:p w14:paraId="7E9DF4FF" w14:textId="77777777" w:rsidR="00E022F0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BC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uông cân tại A suy ra H là trung điểm BC</w:t>
            </w:r>
          </w:p>
          <w:p w14:paraId="0CCCE88E" w14:textId="77777777" w:rsidR="00E9391F" w:rsidRPr="00E9391F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w:lastRenderedPageBreak/>
                  <m:t>B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8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  <w:p w14:paraId="2C024443" w14:textId="77777777" w:rsidR="00E9391F" w:rsidRPr="006B4CFB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B=HC=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  <w:p w14:paraId="6E018C6A" w14:textId="77777777" w:rsidR="006B4CFB" w:rsidRPr="00E9391F" w:rsidRDefault="00A64611" w:rsidP="00E939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HB.HC.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HB</m:t>
                            </m:r>
                          </m:e>
                        </m:acc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cos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32</m:t>
                </m:r>
              </m:oMath>
            </m:oMathPara>
          </w:p>
        </w:tc>
        <w:tc>
          <w:tcPr>
            <w:tcW w:w="993" w:type="dxa"/>
          </w:tcPr>
          <w:p w14:paraId="4C74A2B0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0EFE396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38D48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  <w:p w14:paraId="5E3E633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A70E77C" w14:textId="1F8E4DE9" w:rsidR="00AD6F71" w:rsidRDefault="006B4CFB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1D55C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786D43DB" w14:textId="77777777" w:rsidR="006B4CFB" w:rsidRPr="006B4CFB" w:rsidRDefault="006B4CFB" w:rsidP="006B4CFB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;8</m:t>
                    </m:r>
                  </m:e>
                </m:d>
              </m:oMath>
            </m:oMathPara>
          </w:p>
          <w:p w14:paraId="12D11129" w14:textId="77777777" w:rsidR="006B4CFB" w:rsidRPr="006B4CFB" w:rsidRDefault="006B4CFB" w:rsidP="006B4CF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M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10</m:t>
                </m:r>
              </m:oMath>
            </m:oMathPara>
          </w:p>
        </w:tc>
        <w:tc>
          <w:tcPr>
            <w:tcW w:w="993" w:type="dxa"/>
          </w:tcPr>
          <w:p w14:paraId="798C1B3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2C8EA7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9EDAFB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  <w:p w14:paraId="3E79C96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13065C8" w14:textId="64176D59" w:rsidR="00AD6F71" w:rsidRDefault="003E269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1D55CA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18BDA30B" w14:textId="77777777" w:rsidR="003E269A" w:rsidRPr="003E269A" w:rsidRDefault="003E269A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B=∅</m:t>
                </m:r>
              </m:oMath>
            </m:oMathPara>
          </w:p>
          <w:p w14:paraId="3E249A5D" w14:textId="77777777" w:rsidR="003E269A" w:rsidRPr="003E269A" w:rsidRDefault="003E269A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a&gt;9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a-1&lt;-3</m:t>
                        </m:r>
                      </m:e>
                    </m:eqAr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&gt;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&lt;-1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1D42B28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84F906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0D6F0B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  <w:p w14:paraId="20DDFD3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F4710AC" w14:textId="71CACA38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</w:t>
            </w:r>
          </w:p>
          <w:p w14:paraId="64578873" w14:textId="77777777" w:rsidR="0043098E" w:rsidRPr="0043098E" w:rsidRDefault="0043098E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K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m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-2x≥0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≥3m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≤4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⇔3m≤x≤4</m:t>
              </m:r>
            </m:oMath>
          </w:p>
          <w:p w14:paraId="0D1A8842" w14:textId="77777777" w:rsidR="0043098E" w:rsidRPr="0043098E" w:rsidRDefault="00A40147" w:rsidP="00A4014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3m=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m=1</m:t>
                </m:r>
              </m:oMath>
            </m:oMathPara>
          </w:p>
        </w:tc>
        <w:tc>
          <w:tcPr>
            <w:tcW w:w="993" w:type="dxa"/>
          </w:tcPr>
          <w:p w14:paraId="4DEA15B5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28A7051" w14:textId="77777777" w:rsidTr="001D55CA">
        <w:trPr>
          <w:trHeight w:val="2654"/>
        </w:trPr>
        <w:tc>
          <w:tcPr>
            <w:tcW w:w="1075" w:type="dxa"/>
            <w:vAlign w:val="center"/>
          </w:tcPr>
          <w:p w14:paraId="0F639C7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  <w:p w14:paraId="7B76E51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B3F64FF" w14:textId="0BBCACD9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</w:t>
            </w:r>
          </w:p>
          <w:p w14:paraId="6A12429B" w14:textId="77777777" w:rsidR="0043098E" w:rsidRPr="0043098E" w:rsidRDefault="00A64611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m</m:t>
                </m:r>
              </m:oMath>
            </m:oMathPara>
          </w:p>
          <w:p w14:paraId="59922872" w14:textId="77777777" w:rsidR="0043098E" w:rsidRPr="0043098E" w:rsidRDefault="00A64611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57268C15" w14:textId="77777777" w:rsidR="0043098E" w:rsidRPr="0043098E" w:rsidRDefault="0043098E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-m-4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m-6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m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5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5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7CD8E654" w14:textId="77777777" w:rsidR="0043098E" w:rsidRPr="0043098E" w:rsidRDefault="00A40147" w:rsidP="00A4014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Vậy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</m:oMath>
          </w:p>
        </w:tc>
        <w:tc>
          <w:tcPr>
            <w:tcW w:w="993" w:type="dxa"/>
          </w:tcPr>
          <w:p w14:paraId="28092984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CD426F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403923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  <w:p w14:paraId="680D2A1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C138FBD" w14:textId="71CD156C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</w:t>
            </w:r>
          </w:p>
          <w:p w14:paraId="757E1D06" w14:textId="77777777" w:rsidR="00391126" w:rsidRPr="000B5E36" w:rsidRDefault="00A64611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c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k.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h.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e>
                </m:acc>
              </m:oMath>
            </m:oMathPara>
          </w:p>
          <w:p w14:paraId="022C6772" w14:textId="77777777" w:rsidR="000B5E36" w:rsidRPr="000B5E36" w:rsidRDefault="000B5E36" w:rsidP="000B5E3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7;2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(2k+3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;k+4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h)</m:t>
                </m:r>
              </m:oMath>
            </m:oMathPara>
          </w:p>
          <w:p w14:paraId="7C89220E" w14:textId="77777777" w:rsidR="000B5E36" w:rsidRPr="000B5E36" w:rsidRDefault="000B5E36" w:rsidP="000B5E3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k+3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h=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k+4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h=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eqArr>
                  </m:e>
                </m:d>
              </m:oMath>
            </m:oMathPara>
          </w:p>
          <w:p w14:paraId="33EC6248" w14:textId="77777777" w:rsidR="000B5E36" w:rsidRPr="000B5E36" w:rsidRDefault="000B5E36" w:rsidP="000B5E3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k=4,4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h=-0,6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0E8343FE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4C009E0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1E7945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  <w:p w14:paraId="3C32B9C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10ED268" w14:textId="63BBC20C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</w:t>
            </w:r>
          </w:p>
          <w:p w14:paraId="30AA8698" w14:textId="77777777" w:rsidR="000B5E36" w:rsidRPr="000B5E36" w:rsidRDefault="000B5E36" w:rsidP="000B5E3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A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BC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18FA5282" w14:textId="77777777" w:rsidR="000B5E36" w:rsidRPr="000B5E36" w:rsidRDefault="000B5E36" w:rsidP="000B5E3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4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5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563C09AC" w14:textId="77777777" w:rsidR="000B5E36" w:rsidRDefault="000B5E36" w:rsidP="000B5E3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    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16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8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584BF5C5" w14:textId="77777777" w:rsidR="004B04B9" w:rsidRPr="004B04B9" w:rsidRDefault="004B04B9" w:rsidP="000B5E3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16+1+8.1.1.cos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o</m:t>
                  </m:r>
                </m:sup>
              </m:sSup>
            </m:oMath>
          </w:p>
          <w:p w14:paraId="75206679" w14:textId="77777777" w:rsidR="00C72624" w:rsidRDefault="004B04B9" w:rsidP="004B04B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17</m:t>
              </m:r>
            </m:oMath>
          </w:p>
          <w:p w14:paraId="77081CFA" w14:textId="77777777" w:rsidR="004B04B9" w:rsidRPr="00C72624" w:rsidRDefault="004B04B9" w:rsidP="004B04B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7</m:t>
                    </m:r>
                  </m:e>
                </m:rad>
              </m:oMath>
            </m:oMathPara>
          </w:p>
        </w:tc>
        <w:tc>
          <w:tcPr>
            <w:tcW w:w="993" w:type="dxa"/>
          </w:tcPr>
          <w:p w14:paraId="0D4C87C1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</w:tbl>
    <w:p w14:paraId="4EBA4A41" w14:textId="062BAC20" w:rsidR="00815453" w:rsidRDefault="00EC2040" w:rsidP="00815453">
      <w:pPr>
        <w:rPr>
          <w:rFonts w:ascii="Times New Roman" w:hAnsi="Times New Roman" w:cs="Times New Roman"/>
          <w:sz w:val="26"/>
        </w:rPr>
      </w:pPr>
      <w:r w:rsidRPr="00EC2040">
        <w:rPr>
          <w:rFonts w:ascii="Times New Roman" w:hAnsi="Times New Roman" w:cs="Times New Roman"/>
          <w:sz w:val="26"/>
        </w:rPr>
        <w:t>(Học sinh có thể giải bằng cách khác hoặc nội dung có ý đúng thì vẫn được chấm trọn điểm)</w:t>
      </w:r>
    </w:p>
    <w:p w14:paraId="5476EDEA" w14:textId="7191FCE0" w:rsidR="007E722A" w:rsidRDefault="007E722A" w:rsidP="00815453">
      <w:pPr>
        <w:rPr>
          <w:rFonts w:ascii="Times New Roman" w:hAnsi="Times New Roman" w:cs="Times New Roman"/>
          <w:sz w:val="26"/>
        </w:rPr>
      </w:pPr>
    </w:p>
    <w:p w14:paraId="089F1989" w14:textId="5AA34F7F" w:rsidR="007E722A" w:rsidRDefault="007E722A" w:rsidP="00815453">
      <w:pPr>
        <w:rPr>
          <w:rFonts w:ascii="Times New Roman" w:hAnsi="Times New Roman" w:cs="Times New Roman"/>
          <w:sz w:val="26"/>
        </w:rPr>
      </w:pPr>
    </w:p>
    <w:p w14:paraId="462D93DA" w14:textId="5D8DEE6E" w:rsidR="007E722A" w:rsidRDefault="007E722A" w:rsidP="00815453">
      <w:pPr>
        <w:rPr>
          <w:rFonts w:ascii="Times New Roman" w:hAnsi="Times New Roman" w:cs="Times New Roman"/>
          <w:sz w:val="26"/>
        </w:rPr>
      </w:pPr>
    </w:p>
    <w:p w14:paraId="2900E2CE" w14:textId="77777777" w:rsidR="007E722A" w:rsidRPr="00EC2040" w:rsidRDefault="007E722A" w:rsidP="00815453">
      <w:pPr>
        <w:rPr>
          <w:rFonts w:ascii="Times New Roman" w:hAnsi="Times New Roman" w:cs="Times New Roman"/>
          <w:sz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B6043" w:rsidRPr="006E5442" w14:paraId="0FCB98BD" w14:textId="77777777" w:rsidTr="00AD6F71">
        <w:trPr>
          <w:jc w:val="center"/>
        </w:trPr>
        <w:tc>
          <w:tcPr>
            <w:tcW w:w="1007" w:type="dxa"/>
          </w:tcPr>
          <w:p w14:paraId="5BBF7AC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1</w:t>
            </w:r>
          </w:p>
        </w:tc>
        <w:tc>
          <w:tcPr>
            <w:tcW w:w="1007" w:type="dxa"/>
          </w:tcPr>
          <w:p w14:paraId="5BD6E67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1007" w:type="dxa"/>
          </w:tcPr>
          <w:p w14:paraId="5E54FEF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1007" w:type="dxa"/>
          </w:tcPr>
          <w:p w14:paraId="7DC6DE8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1007" w:type="dxa"/>
          </w:tcPr>
          <w:p w14:paraId="5153470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1007" w:type="dxa"/>
          </w:tcPr>
          <w:p w14:paraId="02D949C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1007" w:type="dxa"/>
          </w:tcPr>
          <w:p w14:paraId="64F0873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1007" w:type="dxa"/>
          </w:tcPr>
          <w:p w14:paraId="7A80826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1007" w:type="dxa"/>
          </w:tcPr>
          <w:p w14:paraId="2F1895F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1007" w:type="dxa"/>
          </w:tcPr>
          <w:p w14:paraId="5D3D329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CB6043" w:rsidRPr="006E5442" w14:paraId="6C4C5FE2" w14:textId="77777777" w:rsidTr="00AD6F71">
        <w:trPr>
          <w:jc w:val="center"/>
        </w:trPr>
        <w:tc>
          <w:tcPr>
            <w:tcW w:w="1007" w:type="dxa"/>
          </w:tcPr>
          <w:p w14:paraId="10AF4D20" w14:textId="2209C172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02E7C86" w14:textId="6B4EE643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26BE77E" w14:textId="4CE48CDA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09C72D7" w14:textId="76FC726A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CEE6014" w14:textId="4DBE49F0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FE88BB2" w14:textId="182758BA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743E75E" w14:textId="3883978F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30FB393" w14:textId="2B5A276F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C68F19C" w14:textId="3CA7A909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109B409" w14:textId="070CA4B3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CB6043" w:rsidRPr="006E5442" w14:paraId="289DD168" w14:textId="77777777" w:rsidTr="00AD6F71">
        <w:trPr>
          <w:jc w:val="center"/>
        </w:trPr>
        <w:tc>
          <w:tcPr>
            <w:tcW w:w="1007" w:type="dxa"/>
          </w:tcPr>
          <w:p w14:paraId="49075E2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1007" w:type="dxa"/>
          </w:tcPr>
          <w:p w14:paraId="3AB4100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1007" w:type="dxa"/>
          </w:tcPr>
          <w:p w14:paraId="28D8B5A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1007" w:type="dxa"/>
          </w:tcPr>
          <w:p w14:paraId="1CBE06A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1007" w:type="dxa"/>
          </w:tcPr>
          <w:p w14:paraId="41125B4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1007" w:type="dxa"/>
          </w:tcPr>
          <w:p w14:paraId="7845BE5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1007" w:type="dxa"/>
          </w:tcPr>
          <w:p w14:paraId="26A3E4E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1007" w:type="dxa"/>
          </w:tcPr>
          <w:p w14:paraId="7890341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1007" w:type="dxa"/>
          </w:tcPr>
          <w:p w14:paraId="4F2C85C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1007" w:type="dxa"/>
          </w:tcPr>
          <w:p w14:paraId="7A15926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CB6043" w:rsidRPr="006E5442" w14:paraId="11B051C5" w14:textId="77777777" w:rsidTr="00AD6F71">
        <w:trPr>
          <w:jc w:val="center"/>
        </w:trPr>
        <w:tc>
          <w:tcPr>
            <w:tcW w:w="1007" w:type="dxa"/>
          </w:tcPr>
          <w:p w14:paraId="49775CEB" w14:textId="0B17261F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33490EC" w14:textId="121E247E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12A85048" w14:textId="296AB637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E1C8384" w14:textId="7DDD178C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6EE59FD" w14:textId="25DD3F36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0FEFC21" w14:textId="33CEBD14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511B40D3" w14:textId="1D388687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D92B965" w14:textId="1C8DAFDA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0DF155C" w14:textId="02A00AA0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94330B5" w14:textId="50C45A17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CB6043" w:rsidRPr="006E5442" w14:paraId="3FAC5B6E" w14:textId="77777777" w:rsidTr="00AD6F71">
        <w:trPr>
          <w:jc w:val="center"/>
        </w:trPr>
        <w:tc>
          <w:tcPr>
            <w:tcW w:w="1007" w:type="dxa"/>
          </w:tcPr>
          <w:p w14:paraId="343DA70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1007" w:type="dxa"/>
          </w:tcPr>
          <w:p w14:paraId="3C3D23F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1007" w:type="dxa"/>
          </w:tcPr>
          <w:p w14:paraId="109A6B1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1007" w:type="dxa"/>
          </w:tcPr>
          <w:p w14:paraId="0F0B247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1007" w:type="dxa"/>
          </w:tcPr>
          <w:p w14:paraId="39823A7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1007" w:type="dxa"/>
          </w:tcPr>
          <w:p w14:paraId="540A26F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1007" w:type="dxa"/>
          </w:tcPr>
          <w:p w14:paraId="2485F15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1007" w:type="dxa"/>
          </w:tcPr>
          <w:p w14:paraId="4187F94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1007" w:type="dxa"/>
          </w:tcPr>
          <w:p w14:paraId="187424B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1007" w:type="dxa"/>
          </w:tcPr>
          <w:p w14:paraId="3AB1523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CB6043" w:rsidRPr="006E5442" w14:paraId="72C5A34A" w14:textId="77777777" w:rsidTr="00AD6F71">
        <w:trPr>
          <w:jc w:val="center"/>
        </w:trPr>
        <w:tc>
          <w:tcPr>
            <w:tcW w:w="1007" w:type="dxa"/>
          </w:tcPr>
          <w:p w14:paraId="523C5510" w14:textId="17C10684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6F98394D" w14:textId="6323BE7B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DDB2DCB" w14:textId="6D4F6E4A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C78911A" w14:textId="1B470585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8634971" w14:textId="0EAB83E1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4055A53" w14:textId="415CDC55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C672009" w14:textId="227D7FCC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6B44B2BD" w14:textId="439C838F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589E2B6" w14:textId="666FE59B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5CB493E" w14:textId="6DC85149" w:rsidR="00CB6043" w:rsidRPr="006E5442" w:rsidRDefault="007E722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443CCE" w:rsidRPr="006E5442" w14:paraId="79733691" w14:textId="77777777" w:rsidTr="00AD6F71">
        <w:trPr>
          <w:jc w:val="center"/>
        </w:trPr>
        <w:tc>
          <w:tcPr>
            <w:tcW w:w="1007" w:type="dxa"/>
          </w:tcPr>
          <w:p w14:paraId="231650E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1007" w:type="dxa"/>
          </w:tcPr>
          <w:p w14:paraId="2A2BAED4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1007" w:type="dxa"/>
          </w:tcPr>
          <w:p w14:paraId="68DEB1D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1007" w:type="dxa"/>
          </w:tcPr>
          <w:p w14:paraId="425A43A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1007" w:type="dxa"/>
          </w:tcPr>
          <w:p w14:paraId="1BE130E3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1007" w:type="dxa"/>
          </w:tcPr>
          <w:p w14:paraId="291D2D3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6</w:t>
            </w:r>
          </w:p>
        </w:tc>
        <w:tc>
          <w:tcPr>
            <w:tcW w:w="1007" w:type="dxa"/>
          </w:tcPr>
          <w:p w14:paraId="5F5B512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7</w:t>
            </w:r>
          </w:p>
        </w:tc>
        <w:tc>
          <w:tcPr>
            <w:tcW w:w="1007" w:type="dxa"/>
          </w:tcPr>
          <w:p w14:paraId="4D45CA7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8</w:t>
            </w:r>
          </w:p>
        </w:tc>
        <w:tc>
          <w:tcPr>
            <w:tcW w:w="1007" w:type="dxa"/>
          </w:tcPr>
          <w:p w14:paraId="0974398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9</w:t>
            </w:r>
          </w:p>
        </w:tc>
        <w:tc>
          <w:tcPr>
            <w:tcW w:w="1007" w:type="dxa"/>
          </w:tcPr>
          <w:p w14:paraId="4ACEC54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0</w:t>
            </w:r>
          </w:p>
        </w:tc>
      </w:tr>
      <w:tr w:rsidR="00443CCE" w:rsidRPr="006E5442" w14:paraId="22AFD1D4" w14:textId="77777777" w:rsidTr="00AD6F71">
        <w:trPr>
          <w:jc w:val="center"/>
        </w:trPr>
        <w:tc>
          <w:tcPr>
            <w:tcW w:w="1007" w:type="dxa"/>
          </w:tcPr>
          <w:p w14:paraId="54014998" w14:textId="38E33F87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0711BDE" w14:textId="0108E800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E46F0B6" w14:textId="4DB90631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228D4086" w14:textId="4E2F5680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FF11652" w14:textId="0916437F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7EF1FFC2" w14:textId="7AF1AB97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4EDA99E" w14:textId="2450C4B5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C90DADB" w14:textId="4997092D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6C28CFD5" w14:textId="4247F0BE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4BA1B22" w14:textId="5CEB8A5B" w:rsidR="00443CCE" w:rsidRPr="006E5442" w:rsidRDefault="007E722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443CCE" w:rsidRPr="006E5442" w14:paraId="781B83A7" w14:textId="77777777" w:rsidTr="00AD6F71">
        <w:trPr>
          <w:jc w:val="center"/>
        </w:trPr>
        <w:tc>
          <w:tcPr>
            <w:tcW w:w="1007" w:type="dxa"/>
          </w:tcPr>
          <w:p w14:paraId="4E1169D6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1</w:t>
            </w:r>
          </w:p>
        </w:tc>
        <w:tc>
          <w:tcPr>
            <w:tcW w:w="1007" w:type="dxa"/>
          </w:tcPr>
          <w:p w14:paraId="0D161CF3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2</w:t>
            </w:r>
          </w:p>
        </w:tc>
        <w:tc>
          <w:tcPr>
            <w:tcW w:w="1007" w:type="dxa"/>
          </w:tcPr>
          <w:p w14:paraId="24614077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3</w:t>
            </w:r>
          </w:p>
        </w:tc>
        <w:tc>
          <w:tcPr>
            <w:tcW w:w="1007" w:type="dxa"/>
          </w:tcPr>
          <w:p w14:paraId="41F2D2D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4</w:t>
            </w:r>
          </w:p>
        </w:tc>
        <w:tc>
          <w:tcPr>
            <w:tcW w:w="1007" w:type="dxa"/>
          </w:tcPr>
          <w:p w14:paraId="1B8EA7F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5</w:t>
            </w:r>
          </w:p>
        </w:tc>
        <w:tc>
          <w:tcPr>
            <w:tcW w:w="1007" w:type="dxa"/>
          </w:tcPr>
          <w:p w14:paraId="4ACE9B3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6</w:t>
            </w:r>
          </w:p>
        </w:tc>
        <w:tc>
          <w:tcPr>
            <w:tcW w:w="1007" w:type="dxa"/>
          </w:tcPr>
          <w:p w14:paraId="7325DA8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7</w:t>
            </w:r>
          </w:p>
        </w:tc>
        <w:tc>
          <w:tcPr>
            <w:tcW w:w="1007" w:type="dxa"/>
          </w:tcPr>
          <w:p w14:paraId="0E3C9049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8</w:t>
            </w:r>
          </w:p>
        </w:tc>
        <w:tc>
          <w:tcPr>
            <w:tcW w:w="1007" w:type="dxa"/>
          </w:tcPr>
          <w:p w14:paraId="4477F917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9</w:t>
            </w:r>
          </w:p>
        </w:tc>
        <w:tc>
          <w:tcPr>
            <w:tcW w:w="1007" w:type="dxa"/>
          </w:tcPr>
          <w:p w14:paraId="499BC684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0</w:t>
            </w:r>
          </w:p>
        </w:tc>
      </w:tr>
      <w:tr w:rsidR="00AD6F71" w:rsidRPr="006E5442" w14:paraId="6E01E6F3" w14:textId="77777777" w:rsidTr="00AD6F71">
        <w:trPr>
          <w:jc w:val="center"/>
        </w:trPr>
        <w:tc>
          <w:tcPr>
            <w:tcW w:w="1007" w:type="dxa"/>
          </w:tcPr>
          <w:p w14:paraId="5296855E" w14:textId="6E6F4937" w:rsidR="00AD6F71" w:rsidRDefault="007864E7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3874FF8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913E1B8" w14:textId="6C8FC77A" w:rsidR="00AD6F71" w:rsidRDefault="007864E7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AC716CC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2C290D6" w14:textId="73198EBC" w:rsidR="00AD6F71" w:rsidRDefault="007864E7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D3B3DFB" w14:textId="6817B30D" w:rsidR="00AD6F71" w:rsidRDefault="007864E7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4C590AA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A4B925D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03AD400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BE3D226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14:paraId="5A05EEE3" w14:textId="77777777" w:rsidR="006E5442" w:rsidRDefault="006E5442"/>
    <w:sectPr w:rsidR="006E5442" w:rsidSect="00EC2040">
      <w:footerReference w:type="default" r:id="rId14"/>
      <w:pgSz w:w="12240" w:h="15840"/>
      <w:pgMar w:top="99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441806" w14:textId="77777777" w:rsidR="00A64611" w:rsidRDefault="00A64611" w:rsidP="006A7808">
      <w:pPr>
        <w:spacing w:after="0" w:line="240" w:lineRule="auto"/>
      </w:pPr>
      <w:r>
        <w:separator/>
      </w:r>
    </w:p>
  </w:endnote>
  <w:endnote w:type="continuationSeparator" w:id="0">
    <w:p w14:paraId="6815760D" w14:textId="77777777" w:rsidR="00A64611" w:rsidRDefault="00A64611" w:rsidP="006A7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76D99" w14:textId="77777777" w:rsidR="00552739" w:rsidRDefault="00552739">
    <w:pPr>
      <w:pStyle w:val="Footer"/>
    </w:pPr>
    <w:r>
      <w:t xml:space="preserve">HG-PR01-F002c </w:t>
    </w:r>
    <w:r>
      <w:tab/>
    </w:r>
    <w:r>
      <w:tab/>
      <w:t>Hướng dẫn chấm/Đáp 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43A8D8" w14:textId="77777777" w:rsidR="00A64611" w:rsidRDefault="00A64611" w:rsidP="006A7808">
      <w:pPr>
        <w:spacing w:after="0" w:line="240" w:lineRule="auto"/>
      </w:pPr>
      <w:r>
        <w:separator/>
      </w:r>
    </w:p>
  </w:footnote>
  <w:footnote w:type="continuationSeparator" w:id="0">
    <w:p w14:paraId="5EEB5220" w14:textId="77777777" w:rsidR="00A64611" w:rsidRDefault="00A64611" w:rsidP="006A78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5453"/>
    <w:rsid w:val="00056D7F"/>
    <w:rsid w:val="000A265E"/>
    <w:rsid w:val="000B22F6"/>
    <w:rsid w:val="000B5E36"/>
    <w:rsid w:val="000D5CB9"/>
    <w:rsid w:val="000E4A32"/>
    <w:rsid w:val="000F7F22"/>
    <w:rsid w:val="001472E6"/>
    <w:rsid w:val="00183F6C"/>
    <w:rsid w:val="00184148"/>
    <w:rsid w:val="00196AFC"/>
    <w:rsid w:val="001B528A"/>
    <w:rsid w:val="001B6328"/>
    <w:rsid w:val="001C1722"/>
    <w:rsid w:val="001C606F"/>
    <w:rsid w:val="001D55CA"/>
    <w:rsid w:val="001E1598"/>
    <w:rsid w:val="001F421F"/>
    <w:rsid w:val="0020408B"/>
    <w:rsid w:val="00204CF9"/>
    <w:rsid w:val="0024163E"/>
    <w:rsid w:val="00246DEA"/>
    <w:rsid w:val="002571DE"/>
    <w:rsid w:val="00263E26"/>
    <w:rsid w:val="002A189B"/>
    <w:rsid w:val="002A3AB5"/>
    <w:rsid w:val="002C442A"/>
    <w:rsid w:val="00304124"/>
    <w:rsid w:val="003102E4"/>
    <w:rsid w:val="00311B80"/>
    <w:rsid w:val="00325BFD"/>
    <w:rsid w:val="003275BB"/>
    <w:rsid w:val="00332794"/>
    <w:rsid w:val="003423FF"/>
    <w:rsid w:val="00366FCA"/>
    <w:rsid w:val="00382814"/>
    <w:rsid w:val="00384C16"/>
    <w:rsid w:val="00391126"/>
    <w:rsid w:val="003968CB"/>
    <w:rsid w:val="003A02DE"/>
    <w:rsid w:val="003E269A"/>
    <w:rsid w:val="00411DC1"/>
    <w:rsid w:val="0043098E"/>
    <w:rsid w:val="004355DF"/>
    <w:rsid w:val="00443CCE"/>
    <w:rsid w:val="0046366B"/>
    <w:rsid w:val="00486D3B"/>
    <w:rsid w:val="004A14BE"/>
    <w:rsid w:val="004B04B9"/>
    <w:rsid w:val="004D4B2B"/>
    <w:rsid w:val="004E3809"/>
    <w:rsid w:val="004E385A"/>
    <w:rsid w:val="005176D1"/>
    <w:rsid w:val="0053729C"/>
    <w:rsid w:val="00552739"/>
    <w:rsid w:val="00574B0F"/>
    <w:rsid w:val="00582899"/>
    <w:rsid w:val="005829F9"/>
    <w:rsid w:val="00595452"/>
    <w:rsid w:val="005A1F1F"/>
    <w:rsid w:val="005A6BD1"/>
    <w:rsid w:val="005B39B1"/>
    <w:rsid w:val="00600067"/>
    <w:rsid w:val="00602839"/>
    <w:rsid w:val="006328B0"/>
    <w:rsid w:val="006534A2"/>
    <w:rsid w:val="00692424"/>
    <w:rsid w:val="006A7808"/>
    <w:rsid w:val="006B4CFB"/>
    <w:rsid w:val="006D1147"/>
    <w:rsid w:val="006D1F11"/>
    <w:rsid w:val="006E5442"/>
    <w:rsid w:val="007326A7"/>
    <w:rsid w:val="0074098F"/>
    <w:rsid w:val="007557BD"/>
    <w:rsid w:val="007864E7"/>
    <w:rsid w:val="007A1562"/>
    <w:rsid w:val="007B24D6"/>
    <w:rsid w:val="007C0E7B"/>
    <w:rsid w:val="007C4BC6"/>
    <w:rsid w:val="007D6A99"/>
    <w:rsid w:val="007E722A"/>
    <w:rsid w:val="00811234"/>
    <w:rsid w:val="008139E3"/>
    <w:rsid w:val="00815453"/>
    <w:rsid w:val="00844AFC"/>
    <w:rsid w:val="00852941"/>
    <w:rsid w:val="00861A08"/>
    <w:rsid w:val="00861A96"/>
    <w:rsid w:val="00867C7D"/>
    <w:rsid w:val="00885F17"/>
    <w:rsid w:val="008B4B4C"/>
    <w:rsid w:val="00903653"/>
    <w:rsid w:val="00910807"/>
    <w:rsid w:val="009118AF"/>
    <w:rsid w:val="009171AF"/>
    <w:rsid w:val="009257FA"/>
    <w:rsid w:val="009A1686"/>
    <w:rsid w:val="009B0AEB"/>
    <w:rsid w:val="009E3CB2"/>
    <w:rsid w:val="00A2334D"/>
    <w:rsid w:val="00A40147"/>
    <w:rsid w:val="00A60247"/>
    <w:rsid w:val="00A64611"/>
    <w:rsid w:val="00A77EF4"/>
    <w:rsid w:val="00A853AA"/>
    <w:rsid w:val="00A86B86"/>
    <w:rsid w:val="00AB35D6"/>
    <w:rsid w:val="00AC28D5"/>
    <w:rsid w:val="00AD6F71"/>
    <w:rsid w:val="00B575B8"/>
    <w:rsid w:val="00B723A2"/>
    <w:rsid w:val="00B73229"/>
    <w:rsid w:val="00B95F18"/>
    <w:rsid w:val="00BA0226"/>
    <w:rsid w:val="00BB7722"/>
    <w:rsid w:val="00C16BDB"/>
    <w:rsid w:val="00C403D7"/>
    <w:rsid w:val="00C702BE"/>
    <w:rsid w:val="00C72624"/>
    <w:rsid w:val="00C73815"/>
    <w:rsid w:val="00C76B52"/>
    <w:rsid w:val="00CB6043"/>
    <w:rsid w:val="00CB6B09"/>
    <w:rsid w:val="00D1545A"/>
    <w:rsid w:val="00D47211"/>
    <w:rsid w:val="00D95B45"/>
    <w:rsid w:val="00DA24AE"/>
    <w:rsid w:val="00DE7897"/>
    <w:rsid w:val="00E022F0"/>
    <w:rsid w:val="00E0511C"/>
    <w:rsid w:val="00E2110D"/>
    <w:rsid w:val="00E214B6"/>
    <w:rsid w:val="00E4280A"/>
    <w:rsid w:val="00E9391F"/>
    <w:rsid w:val="00EC0B7A"/>
    <w:rsid w:val="00EC2040"/>
    <w:rsid w:val="00EC2446"/>
    <w:rsid w:val="00F00922"/>
    <w:rsid w:val="00F00A9E"/>
    <w:rsid w:val="00F416D5"/>
    <w:rsid w:val="00F46963"/>
    <w:rsid w:val="00F47724"/>
    <w:rsid w:val="00F92C54"/>
    <w:rsid w:val="00FD1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16214A"/>
  <w15:chartTrackingRefBased/>
  <w15:docId w15:val="{D4BB1C72-C074-4D50-B36A-9210D105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5453"/>
  </w:style>
  <w:style w:type="paragraph" w:styleId="Heading4">
    <w:name w:val="heading 4"/>
    <w:basedOn w:val="Normal"/>
    <w:next w:val="Normal"/>
    <w:link w:val="Heading4Char"/>
    <w:uiPriority w:val="99"/>
    <w:qFormat/>
    <w:rsid w:val="00A2334D"/>
    <w:pPr>
      <w:keepNext/>
      <w:autoSpaceDE w:val="0"/>
      <w:autoSpaceDN w:val="0"/>
      <w:spacing w:before="240" w:after="60" w:line="240" w:lineRule="auto"/>
      <w:outlineLvl w:val="3"/>
    </w:pPr>
    <w:rPr>
      <w:rFonts w:ascii="Times New Roman" w:eastAsia="Calibri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54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154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7808"/>
  </w:style>
  <w:style w:type="paragraph" w:styleId="Footer">
    <w:name w:val="footer"/>
    <w:basedOn w:val="Normal"/>
    <w:link w:val="Foot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808"/>
  </w:style>
  <w:style w:type="character" w:customStyle="1" w:styleId="Heading4Char">
    <w:name w:val="Heading 4 Char"/>
    <w:basedOn w:val="DefaultParagraphFont"/>
    <w:link w:val="Heading4"/>
    <w:uiPriority w:val="99"/>
    <w:rsid w:val="00A2334D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A2334D"/>
  </w:style>
  <w:style w:type="paragraph" w:styleId="NormalWeb">
    <w:name w:val="Normal (Web)"/>
    <w:basedOn w:val="Normal"/>
    <w:uiPriority w:val="99"/>
    <w:unhideWhenUsed/>
    <w:qFormat/>
    <w:rsid w:val="004636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rsid w:val="00F00A9E"/>
  </w:style>
  <w:style w:type="character" w:styleId="Strong">
    <w:name w:val="Strong"/>
    <w:uiPriority w:val="22"/>
    <w:qFormat/>
    <w:rsid w:val="00CB604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325B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6</Pages>
  <Words>852</Words>
  <Characters>4857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7T19:53:00Z</dcterms:created>
  <dcterms:modified xsi:type="dcterms:W3CDTF">2021-12-27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